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6CB0" w:rsidRDefault="002C6CB0" w:rsidP="002C6CB0">
      <w:pPr>
        <w:jc w:val="center"/>
        <w:rPr>
          <w:sz w:val="28"/>
          <w:szCs w:val="28"/>
        </w:rPr>
      </w:pPr>
      <w:bookmarkStart w:id="0" w:name="_Toc409691626"/>
      <w:bookmarkStart w:id="1" w:name="_Toc406058977"/>
      <w:bookmarkStart w:id="2" w:name="_Toc405145648"/>
      <w:r>
        <w:rPr>
          <w:sz w:val="28"/>
          <w:szCs w:val="28"/>
        </w:rPr>
        <w:t>муниципальное казенное общеобразовательное учреждение</w:t>
      </w:r>
    </w:p>
    <w:p w:rsidR="002C6CB0" w:rsidRDefault="002C6CB0" w:rsidP="002C6CB0">
      <w:pPr>
        <w:pStyle w:val="a7"/>
        <w:spacing w:before="0" w:after="0" w:line="276" w:lineRule="auto"/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«Средняя общеобразовательная школа № 30»</w:t>
      </w:r>
    </w:p>
    <w:p w:rsidR="002C6CB0" w:rsidRDefault="002C6CB0" w:rsidP="002C6CB0">
      <w:pPr>
        <w:pStyle w:val="a7"/>
        <w:spacing w:before="0" w:after="0" w:line="276" w:lineRule="auto"/>
        <w:jc w:val="center"/>
        <w:rPr>
          <w:color w:val="auto"/>
          <w:sz w:val="28"/>
          <w:szCs w:val="28"/>
        </w:rPr>
      </w:pPr>
    </w:p>
    <w:p w:rsidR="002C6CB0" w:rsidRDefault="002C6CB0" w:rsidP="002C6CB0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351"/>
        <w:gridCol w:w="3211"/>
        <w:gridCol w:w="3009"/>
      </w:tblGrid>
      <w:tr w:rsidR="002C6CB0" w:rsidTr="002C6CB0">
        <w:tc>
          <w:tcPr>
            <w:tcW w:w="3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Утверждаю: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Директор школы: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_____________________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(Т.Е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Торгашева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)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Согласовано: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ЗД по УВР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___________________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(Т.А. Сосновская)</w:t>
            </w:r>
          </w:p>
        </w:tc>
        <w:tc>
          <w:tcPr>
            <w:tcW w:w="3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Рассмотрено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на заседании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ед</w:t>
            </w: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.с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вета</w:t>
            </w:r>
            <w:proofErr w:type="spellEnd"/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ротокол № __1__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т «</w:t>
            </w:r>
            <w:r>
              <w:rPr>
                <w:rFonts w:ascii="Times New Roman" w:hAnsi="Times New Roman"/>
                <w:sz w:val="28"/>
                <w:szCs w:val="28"/>
                <w:u w:val="single"/>
                <w:lang w:eastAsia="en-US"/>
              </w:rPr>
              <w:t xml:space="preserve">     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» ____201_ г</w:t>
            </w:r>
          </w:p>
          <w:p w:rsidR="002C6CB0" w:rsidRDefault="002C6CB0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</w:t>
      </w: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48"/>
          <w:szCs w:val="4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jc w:val="center"/>
        <w:rPr>
          <w:sz w:val="44"/>
          <w:szCs w:val="44"/>
        </w:rPr>
      </w:pPr>
      <w:r>
        <w:rPr>
          <w:sz w:val="48"/>
          <w:szCs w:val="48"/>
        </w:rPr>
        <w:t xml:space="preserve"> </w:t>
      </w:r>
      <w:r>
        <w:rPr>
          <w:sz w:val="44"/>
          <w:szCs w:val="44"/>
        </w:rPr>
        <w:t>Рабочая программа</w:t>
      </w: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jc w:val="center"/>
        <w:rPr>
          <w:rStyle w:val="FontStyle22"/>
          <w:b/>
          <w:i w:val="0"/>
          <w:sz w:val="44"/>
          <w:szCs w:val="44"/>
        </w:rPr>
      </w:pPr>
      <w:r>
        <w:rPr>
          <w:rStyle w:val="FontStyle22"/>
          <w:b/>
          <w:sz w:val="44"/>
          <w:szCs w:val="44"/>
        </w:rPr>
        <w:t>по математике</w:t>
      </w: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jc w:val="center"/>
        <w:rPr>
          <w:rStyle w:val="FontStyle22"/>
          <w:b/>
          <w:i w:val="0"/>
          <w:sz w:val="44"/>
          <w:szCs w:val="44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jc w:val="center"/>
      </w:pPr>
      <w:r>
        <w:rPr>
          <w:sz w:val="44"/>
          <w:szCs w:val="44"/>
        </w:rPr>
        <w:t>5-6 классы</w:t>
      </w: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rPr>
          <w:sz w:val="44"/>
          <w:szCs w:val="44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rPr>
          <w:sz w:val="44"/>
          <w:szCs w:val="44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rPr>
          <w:sz w:val="44"/>
          <w:szCs w:val="44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rPr>
          <w:sz w:val="44"/>
          <w:szCs w:val="44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Составитель: Сосновская Татьяна Александровна</w:t>
      </w: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shd w:val="clear" w:color="auto" w:fill="FFFFFF"/>
        <w:tabs>
          <w:tab w:val="left" w:pos="180"/>
          <w:tab w:val="left" w:pos="540"/>
        </w:tabs>
        <w:spacing w:line="360" w:lineRule="auto"/>
        <w:jc w:val="center"/>
        <w:rPr>
          <w:sz w:val="28"/>
          <w:szCs w:val="28"/>
        </w:rPr>
      </w:pPr>
    </w:p>
    <w:p w:rsidR="002C6CB0" w:rsidRDefault="002C6CB0" w:rsidP="002C6CB0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п</w:t>
      </w:r>
      <w:proofErr w:type="gramStart"/>
      <w:r>
        <w:rPr>
          <w:sz w:val="28"/>
          <w:szCs w:val="28"/>
        </w:rPr>
        <w:t>.Б</w:t>
      </w:r>
      <w:proofErr w:type="gramEnd"/>
      <w:r>
        <w:rPr>
          <w:sz w:val="28"/>
          <w:szCs w:val="28"/>
        </w:rPr>
        <w:t>азанча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Таштагольского</w:t>
      </w:r>
      <w:proofErr w:type="spellEnd"/>
      <w:r>
        <w:rPr>
          <w:sz w:val="28"/>
          <w:szCs w:val="28"/>
        </w:rPr>
        <w:t xml:space="preserve"> района,</w:t>
      </w:r>
    </w:p>
    <w:p w:rsidR="002C6CB0" w:rsidRDefault="002C6CB0" w:rsidP="002C6CB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Кемеровской области</w:t>
      </w:r>
    </w:p>
    <w:p w:rsidR="002C6CB0" w:rsidRDefault="002C6CB0" w:rsidP="002C6CB0"/>
    <w:p w:rsidR="00C81AA9" w:rsidRDefault="00C81AA9" w:rsidP="00C81AA9">
      <w:pPr>
        <w:pStyle w:val="2"/>
        <w:jc w:val="center"/>
        <w:rPr>
          <w:rStyle w:val="20"/>
          <w:rFonts w:ascii="Times New Roman" w:hAnsi="Times New Roman" w:cs="Times New Roman"/>
          <w:sz w:val="24"/>
          <w:szCs w:val="24"/>
        </w:rPr>
      </w:pPr>
      <w:r>
        <w:rPr>
          <w:rStyle w:val="20"/>
          <w:rFonts w:ascii="Times New Roman" w:hAnsi="Times New Roman" w:cs="Times New Roman"/>
          <w:sz w:val="24"/>
          <w:szCs w:val="24"/>
        </w:rPr>
        <w:t>Содержание.</w:t>
      </w:r>
    </w:p>
    <w:p w:rsidR="00C81AA9" w:rsidRDefault="00C81AA9" w:rsidP="0072787E">
      <w:pPr>
        <w:pStyle w:val="s1"/>
        <w:shd w:val="clear" w:color="auto" w:fill="FFFFFF"/>
        <w:jc w:val="both"/>
      </w:pPr>
      <w:r w:rsidRPr="00C81AA9">
        <w:t xml:space="preserve"> </w:t>
      </w:r>
      <w:r>
        <w:t>1. Планируемые результаты освоения учебного предмета.</w:t>
      </w:r>
    </w:p>
    <w:p w:rsidR="00C81AA9" w:rsidRDefault="00C81AA9" w:rsidP="0072787E">
      <w:pPr>
        <w:pStyle w:val="s1"/>
        <w:shd w:val="clear" w:color="auto" w:fill="FFFFFF"/>
        <w:jc w:val="both"/>
      </w:pPr>
      <w:r>
        <w:t>2. Содержание учебного предмета.</w:t>
      </w:r>
    </w:p>
    <w:p w:rsidR="00C81AA9" w:rsidRDefault="00C81AA9" w:rsidP="0072787E">
      <w:pPr>
        <w:pStyle w:val="s1"/>
        <w:shd w:val="clear" w:color="auto" w:fill="FFFFFF"/>
        <w:jc w:val="both"/>
      </w:pPr>
      <w:r>
        <w:t>3. Тематическое планирование с указанием количества часов, отводимых на освоение каждой темы.</w:t>
      </w:r>
    </w:p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C81AA9" w:rsidRDefault="00C81AA9" w:rsidP="00C81AA9"/>
    <w:p w:rsidR="002C6CB0" w:rsidRDefault="002C6CB0" w:rsidP="00C81AA9">
      <w:pPr>
        <w:pStyle w:val="s1"/>
        <w:shd w:val="clear" w:color="auto" w:fill="FFFFFF"/>
        <w:spacing w:line="360" w:lineRule="auto"/>
        <w:jc w:val="both"/>
        <w:rPr>
          <w:b/>
          <w:sz w:val="28"/>
          <w:szCs w:val="28"/>
        </w:rPr>
      </w:pPr>
    </w:p>
    <w:p w:rsidR="00C81AA9" w:rsidRPr="00C81AA9" w:rsidRDefault="00C81AA9" w:rsidP="00C81AA9">
      <w:pPr>
        <w:pStyle w:val="s1"/>
        <w:shd w:val="clear" w:color="auto" w:fill="FFFFFF"/>
        <w:spacing w:line="360" w:lineRule="auto"/>
        <w:jc w:val="both"/>
        <w:rPr>
          <w:rStyle w:val="20"/>
          <w:rFonts w:ascii="Times New Roman" w:hAnsi="Times New Roman" w:cs="Times New Roman"/>
          <w:b w:val="0"/>
          <w:bCs w:val="0"/>
          <w:i w:val="0"/>
          <w:iCs w:val="0"/>
        </w:rPr>
      </w:pPr>
      <w:r w:rsidRPr="00C81AA9">
        <w:rPr>
          <w:b/>
          <w:sz w:val="28"/>
          <w:szCs w:val="28"/>
        </w:rPr>
        <w:lastRenderedPageBreak/>
        <w:t>1. Планируемые результаты освоения учебного предмета.</w:t>
      </w:r>
    </w:p>
    <w:p w:rsidR="00C81AA9" w:rsidRPr="008D09E1" w:rsidRDefault="00C81AA9" w:rsidP="00C81AA9">
      <w:pPr>
        <w:pStyle w:val="2"/>
        <w:rPr>
          <w:rStyle w:val="20"/>
          <w:rFonts w:ascii="Times New Roman" w:hAnsi="Times New Roman" w:cs="Times New Roman"/>
          <w:b/>
          <w:sz w:val="24"/>
          <w:szCs w:val="24"/>
        </w:rPr>
      </w:pPr>
      <w:bookmarkStart w:id="3" w:name="_GoBack"/>
      <w:r w:rsidRPr="008D09E1">
        <w:rPr>
          <w:rStyle w:val="20"/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bookmarkEnd w:id="0"/>
      <w:bookmarkEnd w:id="1"/>
      <w:bookmarkEnd w:id="2"/>
    </w:p>
    <w:p w:rsidR="0072787E" w:rsidRPr="008D09E1" w:rsidRDefault="0072787E" w:rsidP="0072787E">
      <w:pPr>
        <w:jc w:val="both"/>
        <w:rPr>
          <w:iCs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  <w:r w:rsidRPr="008D09E1">
        <w:rPr>
          <w:iCs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 xml:space="preserve">2) формирование ответственного отношения к учению, готовности и </w:t>
      </w:r>
      <w:proofErr w:type="gramStart"/>
      <w:r w:rsidRPr="008D09E1">
        <w:rPr>
          <w:iCs/>
        </w:rPr>
        <w:t>способности</w:t>
      </w:r>
      <w:proofErr w:type="gramEnd"/>
      <w:r w:rsidRPr="008D09E1">
        <w:rPr>
          <w:iCs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72787E" w:rsidRPr="008D09E1" w:rsidRDefault="0072787E" w:rsidP="0072787E">
      <w:pPr>
        <w:jc w:val="both"/>
        <w:rPr>
          <w:iCs/>
        </w:rPr>
      </w:pPr>
      <w:proofErr w:type="gramStart"/>
      <w:r w:rsidRPr="008D09E1">
        <w:rPr>
          <w:iCs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  <w:proofErr w:type="gramEnd"/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72787E" w:rsidRPr="008D09E1" w:rsidRDefault="0072787E" w:rsidP="0072787E">
      <w:pPr>
        <w:pStyle w:val="2"/>
        <w:rPr>
          <w:rFonts w:ascii="Times New Roman" w:hAnsi="Times New Roman"/>
          <w:sz w:val="24"/>
          <w:szCs w:val="24"/>
        </w:rPr>
      </w:pPr>
      <w:proofErr w:type="spellStart"/>
      <w:r w:rsidRPr="008D09E1">
        <w:rPr>
          <w:rFonts w:ascii="Times New Roman" w:hAnsi="Times New Roman"/>
          <w:sz w:val="24"/>
          <w:szCs w:val="24"/>
        </w:rPr>
        <w:t>Метапредметные</w:t>
      </w:r>
      <w:proofErr w:type="spellEnd"/>
      <w:r w:rsidRPr="008D09E1">
        <w:rPr>
          <w:rFonts w:ascii="Times New Roman" w:hAnsi="Times New Roman"/>
          <w:sz w:val="24"/>
          <w:szCs w:val="24"/>
        </w:rPr>
        <w:t xml:space="preserve"> результаты </w:t>
      </w:r>
      <w:bookmarkEnd w:id="4"/>
      <w:bookmarkEnd w:id="5"/>
      <w:bookmarkEnd w:id="6"/>
      <w:bookmarkEnd w:id="7"/>
      <w:bookmarkEnd w:id="8"/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lastRenderedPageBreak/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4) умение оценивать правильность выполнения учебной задачи, собственные возможности ее решения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 xml:space="preserve"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8D09E1">
        <w:rPr>
          <w:iCs/>
        </w:rPr>
        <w:t>логическое рассуждение</w:t>
      </w:r>
      <w:proofErr w:type="gramEnd"/>
      <w:r w:rsidRPr="008D09E1">
        <w:rPr>
          <w:iCs/>
        </w:rPr>
        <w:t>, умозаключение (индуктивное, дедуктивное и по аналогии) и делать выводы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8) смысловое чтение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1) формирование и развитие компетентности в области использования информационно-коммуникационных технологий (далее ИК</w:t>
      </w:r>
      <w:proofErr w:type="gramStart"/>
      <w:r w:rsidRPr="008D09E1">
        <w:rPr>
          <w:iCs/>
        </w:rPr>
        <w:t>Т-</w:t>
      </w:r>
      <w:proofErr w:type="gramEnd"/>
      <w:r w:rsidRPr="008D09E1">
        <w:rPr>
          <w:iCs/>
        </w:rPr>
        <w:t xml:space="preserve"> компетенции); развитие мотивации к овладению культурой активного пользования словарями и другими поисковыми системами;</w:t>
      </w:r>
    </w:p>
    <w:p w:rsidR="0072787E" w:rsidRPr="008D09E1" w:rsidRDefault="0072787E" w:rsidP="0072787E">
      <w:pPr>
        <w:jc w:val="both"/>
        <w:rPr>
          <w:iCs/>
        </w:rPr>
      </w:pPr>
      <w:r w:rsidRPr="008D09E1">
        <w:rPr>
          <w:iCs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C81AA9" w:rsidRPr="008D09E1" w:rsidRDefault="00C81AA9" w:rsidP="00C81AA9">
      <w:pPr>
        <w:rPr>
          <w:b/>
        </w:rPr>
      </w:pPr>
    </w:p>
    <w:p w:rsidR="00C81AA9" w:rsidRPr="008D09E1" w:rsidRDefault="002C6CB0">
      <w:pPr>
        <w:rPr>
          <w:b/>
        </w:rPr>
      </w:pPr>
      <w:r w:rsidRPr="008D09E1">
        <w:rPr>
          <w:b/>
        </w:rPr>
        <w:t>Предметные результаты</w:t>
      </w:r>
    </w:p>
    <w:p w:rsidR="002E452A" w:rsidRPr="008D09E1" w:rsidRDefault="002E452A" w:rsidP="00773282">
      <w:pPr>
        <w:rPr>
          <w:b/>
        </w:rPr>
      </w:pP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>1) 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 xml:space="preserve"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 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lastRenderedPageBreak/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 xml:space="preserve"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 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  задач;</w:t>
      </w:r>
    </w:p>
    <w:p w:rsidR="0072787E" w:rsidRPr="008D09E1" w:rsidRDefault="0072787E" w:rsidP="0072787E">
      <w:pPr>
        <w:pStyle w:val="dash041e0431044b0447043d044b0439"/>
        <w:ind w:firstLine="700"/>
        <w:jc w:val="both"/>
      </w:pPr>
      <w:proofErr w:type="gramStart"/>
      <w:r w:rsidRPr="008D09E1">
        <w:rPr>
          <w:rStyle w:val="dash041e0431044b0447043d044b0439char1"/>
        </w:rPr>
        <w:t xml:space="preserve"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  <w:proofErr w:type="gramEnd"/>
    </w:p>
    <w:p w:rsidR="0072787E" w:rsidRPr="008D09E1" w:rsidRDefault="0072787E" w:rsidP="0072787E">
      <w:pPr>
        <w:pStyle w:val="dash041e0431044b0447043d044b0439"/>
        <w:ind w:firstLine="700"/>
        <w:jc w:val="both"/>
      </w:pPr>
      <w:r w:rsidRPr="008D09E1">
        <w:rPr>
          <w:rStyle w:val="dash041e0431044b0447043d044b0439char1"/>
        </w:rPr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;</w:t>
      </w:r>
    </w:p>
    <w:p w:rsidR="0072787E" w:rsidRPr="008D09E1" w:rsidRDefault="0072787E" w:rsidP="0072787E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8D09E1">
        <w:rPr>
          <w:rStyle w:val="dash041e0441043d043e0432043d043e0439002004420435043a04410442002004410020043e0442044104420443043f043e043cchar1"/>
        </w:rPr>
        <w:t xml:space="preserve">10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72787E" w:rsidRPr="008D09E1" w:rsidRDefault="0072787E" w:rsidP="0072787E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8D09E1">
        <w:rPr>
          <w:rStyle w:val="dash041e0441043d043e0432043d043e0439002004420435043a04410442002004410020043e0442044104420443043f043e043cchar1"/>
        </w:rPr>
        <w:t xml:space="preserve">11) формирование представления об основных изучаемых понятиях: информация, алгоритм, модель – и их свойствах; </w:t>
      </w:r>
    </w:p>
    <w:p w:rsidR="0072787E" w:rsidRPr="008D09E1" w:rsidRDefault="0072787E" w:rsidP="0072787E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8D09E1">
        <w:rPr>
          <w:rStyle w:val="dash041e0441043d043e0432043d043e0439002004420435043a04410442002004410020043e0442044104420443043f043e043cchar1"/>
        </w:rPr>
        <w:t>12) 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— линейной, условной и циклической;</w:t>
      </w:r>
    </w:p>
    <w:p w:rsidR="0072787E" w:rsidRPr="008D09E1" w:rsidRDefault="0072787E" w:rsidP="0072787E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8D09E1">
        <w:rPr>
          <w:rStyle w:val="dash041e0441043d043e0432043d043e0439002004420435043a04410442002004410020043e0442044104420443043f043e043cchar1"/>
        </w:rPr>
        <w:t>13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72787E" w:rsidRPr="008D09E1" w:rsidRDefault="0072787E" w:rsidP="0072787E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8D09E1">
        <w:rPr>
          <w:rStyle w:val="dash041e0441043d043e0432043d043e0439002004420435043a04410442002004410020043e0442044104420443043f043e043cchar1"/>
        </w:rPr>
        <w:t>14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72787E" w:rsidRPr="008D09E1" w:rsidRDefault="0072787E" w:rsidP="0072787E">
      <w:pPr>
        <w:pStyle w:val="dash041e0431044b0447043d044b0439"/>
        <w:ind w:firstLine="720"/>
        <w:jc w:val="both"/>
        <w:rPr>
          <w:rStyle w:val="dash041e0431044b0447043d044b0439char1"/>
        </w:rPr>
      </w:pPr>
    </w:p>
    <w:p w:rsidR="002C6CB0" w:rsidRPr="008D09E1" w:rsidRDefault="00C81AA9" w:rsidP="00890EB7">
      <w:pPr>
        <w:pStyle w:val="s1"/>
        <w:shd w:val="clear" w:color="auto" w:fill="FFFFFF"/>
        <w:jc w:val="both"/>
        <w:rPr>
          <w:b/>
        </w:rPr>
      </w:pPr>
      <w:r w:rsidRPr="008D09E1">
        <w:rPr>
          <w:b/>
        </w:rPr>
        <w:t>2. Содержание учебного предмета.</w:t>
      </w:r>
    </w:p>
    <w:p w:rsidR="00AC14B3" w:rsidRPr="008D09E1" w:rsidRDefault="00AC14B3" w:rsidP="00890EB7">
      <w:pPr>
        <w:pStyle w:val="aa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09E1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Натуральный ряд чисел и его свойства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8D09E1">
        <w:t>на</w:t>
      </w:r>
      <w:proofErr w:type="gramEnd"/>
      <w:r w:rsidRPr="008D09E1">
        <w:t xml:space="preserve"> числовой прямой. Использование свойств натуральных чисел при решении задач. 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Запись и чтение натуральных чисел</w:t>
      </w:r>
    </w:p>
    <w:p w:rsidR="00AC14B3" w:rsidRPr="008D09E1" w:rsidRDefault="00AC14B3" w:rsidP="00890EB7">
      <w:pPr>
        <w:ind w:firstLine="709"/>
        <w:jc w:val="both"/>
      </w:pPr>
      <w:r w:rsidRPr="008D09E1"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lastRenderedPageBreak/>
        <w:t>Округление натуральных чисел</w:t>
      </w:r>
    </w:p>
    <w:p w:rsidR="00AC14B3" w:rsidRPr="008D09E1" w:rsidRDefault="00AC14B3" w:rsidP="00890EB7">
      <w:pPr>
        <w:ind w:firstLine="709"/>
        <w:jc w:val="both"/>
      </w:pPr>
      <w:r w:rsidRPr="008D09E1">
        <w:t>Необходимость округления. Правило округления натуральных чисел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Сравнение натуральных чисел, сравнение с числом 0</w:t>
      </w:r>
    </w:p>
    <w:p w:rsidR="00AC14B3" w:rsidRPr="008D09E1" w:rsidRDefault="00AC14B3" w:rsidP="00890EB7">
      <w:pPr>
        <w:ind w:firstLine="709"/>
        <w:jc w:val="both"/>
      </w:pPr>
      <w:r w:rsidRPr="008D09E1"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Действия с натуральными числами</w:t>
      </w:r>
    </w:p>
    <w:p w:rsidR="00AC14B3" w:rsidRPr="008D09E1" w:rsidRDefault="00AC14B3" w:rsidP="00890EB7">
      <w:pPr>
        <w:ind w:firstLine="709"/>
        <w:jc w:val="both"/>
      </w:pPr>
      <w:r w:rsidRPr="008D09E1"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AC14B3" w:rsidRPr="008D09E1" w:rsidRDefault="00AC14B3" w:rsidP="00890EB7">
      <w:pPr>
        <w:ind w:firstLine="709"/>
        <w:jc w:val="both"/>
      </w:pPr>
      <w:r w:rsidRPr="008D09E1"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AC14B3" w:rsidRPr="008D09E1" w:rsidRDefault="00AC14B3" w:rsidP="00890EB7">
      <w:pPr>
        <w:ind w:firstLine="709"/>
        <w:jc w:val="both"/>
      </w:pPr>
      <w:r w:rsidRPr="008D09E1"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Степень с натуральным показателем</w:t>
      </w:r>
    </w:p>
    <w:p w:rsidR="00AC14B3" w:rsidRPr="008D09E1" w:rsidRDefault="00AC14B3" w:rsidP="00890EB7">
      <w:pPr>
        <w:ind w:firstLine="709"/>
        <w:jc w:val="both"/>
      </w:pPr>
      <w:r w:rsidRPr="008D09E1"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Числовые выражения</w:t>
      </w:r>
    </w:p>
    <w:p w:rsidR="00AC14B3" w:rsidRPr="008D09E1" w:rsidRDefault="00AC14B3" w:rsidP="00890EB7">
      <w:pPr>
        <w:ind w:firstLine="709"/>
        <w:jc w:val="both"/>
      </w:pPr>
      <w:r w:rsidRPr="008D09E1">
        <w:t>Числовое выражение и его значение, порядок выполнения действий.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Деление с остатком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Свойства и признаки делимости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Разложение числа на простые множители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Простые и составные числа, решето Эратосфена. </w:t>
      </w:r>
    </w:p>
    <w:p w:rsidR="00AC14B3" w:rsidRPr="008D09E1" w:rsidRDefault="00AC14B3" w:rsidP="00890EB7">
      <w:pPr>
        <w:ind w:firstLine="709"/>
        <w:jc w:val="both"/>
      </w:pPr>
      <w:r w:rsidRPr="008D09E1"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Алгебраические выражения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Делители и кратные</w:t>
      </w:r>
    </w:p>
    <w:p w:rsidR="00AC14B3" w:rsidRPr="008D09E1" w:rsidRDefault="00AC14B3" w:rsidP="00890EB7">
      <w:pPr>
        <w:ind w:firstLine="709"/>
        <w:jc w:val="both"/>
      </w:pPr>
      <w:r w:rsidRPr="008D09E1"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AC14B3" w:rsidRPr="008D09E1" w:rsidRDefault="00AC14B3" w:rsidP="00890EB7">
      <w:pPr>
        <w:pStyle w:val="aa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09E1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Обыкновенные дроби</w:t>
      </w:r>
    </w:p>
    <w:p w:rsidR="00AC14B3" w:rsidRPr="008D09E1" w:rsidRDefault="00AC14B3" w:rsidP="00890EB7">
      <w:pPr>
        <w:ind w:firstLine="709"/>
        <w:jc w:val="both"/>
      </w:pPr>
      <w:r w:rsidRPr="008D09E1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AC14B3" w:rsidRPr="008D09E1" w:rsidRDefault="00AC14B3" w:rsidP="00890EB7">
      <w:pPr>
        <w:ind w:firstLine="709"/>
        <w:jc w:val="both"/>
      </w:pPr>
      <w:r w:rsidRPr="008D09E1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Приведение дробей к общему знаменателю. Сравнение обыкновенных дробей. 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Сложение и вычитание обыкновенных дробей. Умножение и деление обыкновенных дробей. 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Арифметические действия со смешанными дробями. </w:t>
      </w:r>
    </w:p>
    <w:p w:rsidR="00AC14B3" w:rsidRPr="008D09E1" w:rsidRDefault="00AC14B3" w:rsidP="00890EB7">
      <w:pPr>
        <w:ind w:firstLine="709"/>
        <w:jc w:val="both"/>
      </w:pPr>
      <w:r w:rsidRPr="008D09E1">
        <w:lastRenderedPageBreak/>
        <w:t>Арифметические действия с дробными числами.</w:t>
      </w:r>
      <w:r w:rsidRPr="008D09E1">
        <w:tab/>
      </w:r>
    </w:p>
    <w:p w:rsidR="00AC14B3" w:rsidRPr="008D09E1" w:rsidRDefault="00AC14B3" w:rsidP="00890EB7">
      <w:pPr>
        <w:ind w:firstLine="709"/>
        <w:jc w:val="both"/>
      </w:pPr>
      <w:r w:rsidRPr="008D09E1">
        <w:t>Способы рационализации вычислений и их применение при выполнении действий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  <w:bCs/>
        </w:rPr>
        <w:t>Десятичные дроби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Целая и дробная части десятичной дроби. Преобразование десятичных дробей в </w:t>
      </w:r>
      <w:proofErr w:type="gramStart"/>
      <w:r w:rsidRPr="008D09E1">
        <w:t>обыкновенные</w:t>
      </w:r>
      <w:proofErr w:type="gramEnd"/>
      <w:r w:rsidRPr="008D09E1"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AC14B3" w:rsidRPr="008D09E1" w:rsidRDefault="00AC14B3" w:rsidP="00890EB7">
      <w:pPr>
        <w:ind w:firstLine="709"/>
        <w:jc w:val="both"/>
        <w:rPr>
          <w:b/>
          <w:bCs/>
        </w:rPr>
      </w:pPr>
      <w:r w:rsidRPr="008D09E1">
        <w:rPr>
          <w:b/>
          <w:bCs/>
        </w:rPr>
        <w:t>Отношение двух чисел</w:t>
      </w:r>
    </w:p>
    <w:p w:rsidR="00AC14B3" w:rsidRPr="008D09E1" w:rsidRDefault="00AC14B3" w:rsidP="00890EB7">
      <w:pPr>
        <w:ind w:firstLine="709"/>
        <w:jc w:val="both"/>
        <w:rPr>
          <w:b/>
          <w:bCs/>
        </w:rPr>
      </w:pPr>
      <w:r w:rsidRPr="008D09E1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/>
          <w:bCs/>
        </w:rPr>
        <w:t>Среднее арифметическое чисел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Cs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8D09E1">
        <w:rPr>
          <w:bCs/>
        </w:rPr>
        <w:t>числовой</w:t>
      </w:r>
      <w:proofErr w:type="gramEnd"/>
      <w:r w:rsidRPr="008D09E1">
        <w:rPr>
          <w:bCs/>
        </w:rPr>
        <w:t xml:space="preserve"> прямой. Решение практических задач с применением среднего арифметического. Среднее арифметическое нескольких чисел.</w:t>
      </w:r>
    </w:p>
    <w:p w:rsidR="00AC14B3" w:rsidRPr="008D09E1" w:rsidRDefault="00AC14B3" w:rsidP="00890EB7">
      <w:pPr>
        <w:ind w:firstLine="709"/>
        <w:jc w:val="both"/>
        <w:rPr>
          <w:b/>
          <w:bCs/>
        </w:rPr>
      </w:pPr>
      <w:r w:rsidRPr="008D09E1">
        <w:rPr>
          <w:b/>
          <w:bCs/>
        </w:rPr>
        <w:t>Проценты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C14B3" w:rsidRPr="008D09E1" w:rsidRDefault="00AC14B3" w:rsidP="00890EB7">
      <w:pPr>
        <w:ind w:firstLine="709"/>
        <w:jc w:val="both"/>
        <w:rPr>
          <w:b/>
          <w:bCs/>
        </w:rPr>
      </w:pPr>
      <w:r w:rsidRPr="008D09E1">
        <w:rPr>
          <w:b/>
          <w:bCs/>
        </w:rPr>
        <w:t>Диаграммы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Cs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AC14B3" w:rsidRPr="008D09E1" w:rsidRDefault="00AC14B3" w:rsidP="00890EB7">
      <w:pPr>
        <w:pStyle w:val="aa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09E1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AC14B3" w:rsidRPr="008D09E1" w:rsidRDefault="00AC14B3" w:rsidP="00890EB7">
      <w:pPr>
        <w:ind w:firstLine="709"/>
        <w:jc w:val="both"/>
        <w:rPr>
          <w:b/>
          <w:bCs/>
        </w:rPr>
      </w:pPr>
      <w:r w:rsidRPr="008D09E1">
        <w:rPr>
          <w:b/>
          <w:bCs/>
        </w:rPr>
        <w:t>Положительные и отрицательные числа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Изображение чисел на </w:t>
      </w:r>
      <w:proofErr w:type="gramStart"/>
      <w:r w:rsidRPr="008D09E1">
        <w:t>числовой</w:t>
      </w:r>
      <w:proofErr w:type="gramEnd"/>
      <w:r w:rsidRPr="008D09E1"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Понятие о рациональном числе</w:t>
      </w:r>
      <w:r w:rsidRPr="008D09E1">
        <w:t>. Первичное представление о множестве рациональных чисел. Действия с рациональными числами.</w:t>
      </w:r>
    </w:p>
    <w:p w:rsidR="00AC14B3" w:rsidRPr="008D09E1" w:rsidRDefault="00AC14B3" w:rsidP="00890EB7">
      <w:pPr>
        <w:pStyle w:val="a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09E1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Единицы измерений</w:t>
      </w:r>
      <w:r w:rsidRPr="008D09E1"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8D09E1"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Задачи на все арифметические действия</w:t>
      </w:r>
    </w:p>
    <w:p w:rsidR="00AC14B3" w:rsidRPr="008D09E1" w:rsidRDefault="00AC14B3" w:rsidP="00890EB7">
      <w:pPr>
        <w:ind w:firstLine="709"/>
        <w:jc w:val="both"/>
      </w:pPr>
      <w:r w:rsidRPr="008D09E1">
        <w:t>Решение текстовых задач арифметическим способом. Использование таблиц, схем, чертежей, других сре</w:t>
      </w:r>
      <w:proofErr w:type="gramStart"/>
      <w:r w:rsidRPr="008D09E1">
        <w:t>дств пр</w:t>
      </w:r>
      <w:proofErr w:type="gramEnd"/>
      <w:r w:rsidRPr="008D09E1">
        <w:t>едставления данных при решении задачи.</w:t>
      </w:r>
    </w:p>
    <w:p w:rsidR="00AC14B3" w:rsidRPr="008D09E1" w:rsidRDefault="00AC14B3" w:rsidP="00890EB7">
      <w:pPr>
        <w:ind w:firstLine="709"/>
        <w:jc w:val="both"/>
      </w:pPr>
      <w:r w:rsidRPr="008D09E1">
        <w:rPr>
          <w:b/>
        </w:rPr>
        <w:t>Задачи на движение, работу и покупки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Задачи на части, доли, проценты</w:t>
      </w:r>
    </w:p>
    <w:p w:rsidR="00AC14B3" w:rsidRPr="008D09E1" w:rsidRDefault="00AC14B3" w:rsidP="00890EB7">
      <w:pPr>
        <w:ind w:firstLine="709"/>
        <w:jc w:val="both"/>
      </w:pPr>
      <w:r w:rsidRPr="008D09E1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C14B3" w:rsidRPr="008D09E1" w:rsidRDefault="00AC14B3" w:rsidP="00890EB7">
      <w:pPr>
        <w:ind w:firstLine="709"/>
        <w:jc w:val="both"/>
        <w:rPr>
          <w:b/>
        </w:rPr>
      </w:pPr>
      <w:r w:rsidRPr="008D09E1">
        <w:rPr>
          <w:b/>
        </w:rPr>
        <w:t>Логические задачи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Cs/>
        </w:rPr>
        <w:t xml:space="preserve">Решение несложных логических задач. Решение логических задач с помощью графов, таблиц. </w:t>
      </w:r>
    </w:p>
    <w:p w:rsidR="00AC14B3" w:rsidRPr="008D09E1" w:rsidRDefault="00AC14B3" w:rsidP="00890EB7">
      <w:pPr>
        <w:ind w:firstLine="709"/>
        <w:jc w:val="both"/>
        <w:rPr>
          <w:bCs/>
        </w:rPr>
      </w:pPr>
      <w:r w:rsidRPr="008D09E1">
        <w:rPr>
          <w:b/>
        </w:rPr>
        <w:t xml:space="preserve">Основные методы решения текстовых задач: </w:t>
      </w:r>
      <w:r w:rsidRPr="008D09E1">
        <w:rPr>
          <w:bCs/>
        </w:rPr>
        <w:t>арифметический, перебор вариантов.</w:t>
      </w:r>
    </w:p>
    <w:p w:rsidR="00AC14B3" w:rsidRPr="008D09E1" w:rsidRDefault="00AC14B3" w:rsidP="00890EB7">
      <w:pPr>
        <w:pStyle w:val="3"/>
        <w:numPr>
          <w:ilvl w:val="0"/>
          <w:numId w:val="6"/>
        </w:numPr>
        <w:spacing w:before="0"/>
        <w:jc w:val="both"/>
        <w:rPr>
          <w:rFonts w:ascii="Times New Roman" w:hAnsi="Times New Roman" w:cs="Times New Roman"/>
          <w:color w:val="auto"/>
        </w:rPr>
      </w:pPr>
      <w:r w:rsidRPr="008D09E1">
        <w:rPr>
          <w:rFonts w:ascii="Times New Roman" w:hAnsi="Times New Roman" w:cs="Times New Roman"/>
          <w:color w:val="auto"/>
        </w:rPr>
        <w:t>Наглядная геометрия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Фигуры в окружающем мире. </w:t>
      </w:r>
      <w:proofErr w:type="gramStart"/>
      <w:r w:rsidRPr="008D09E1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8D09E1">
        <w:t xml:space="preserve"> Четырехугольник, </w:t>
      </w:r>
      <w:r w:rsidRPr="008D09E1">
        <w:lastRenderedPageBreak/>
        <w:t xml:space="preserve">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8D09E1">
        <w:t>ломаной</w:t>
      </w:r>
      <w:proofErr w:type="gramEnd"/>
      <w:r w:rsidRPr="008D09E1"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C14B3" w:rsidRPr="008D09E1" w:rsidRDefault="00AC14B3" w:rsidP="00890EB7">
      <w:pPr>
        <w:ind w:firstLine="709"/>
        <w:jc w:val="both"/>
      </w:pPr>
      <w:r w:rsidRPr="008D09E1"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AC14B3" w:rsidRPr="008D09E1" w:rsidRDefault="00AC14B3" w:rsidP="00890EB7">
      <w:pPr>
        <w:ind w:firstLine="709"/>
        <w:jc w:val="both"/>
      </w:pPr>
      <w:proofErr w:type="gramStart"/>
      <w:r w:rsidRPr="008D09E1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8D09E1"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AC14B3" w:rsidRPr="008D09E1" w:rsidRDefault="00AC14B3" w:rsidP="00890EB7">
      <w:pPr>
        <w:ind w:firstLine="709"/>
        <w:jc w:val="both"/>
      </w:pPr>
      <w:r w:rsidRPr="008D09E1">
        <w:t>Понятие объема; единицы объема. Объем прямоугольного параллелепипеда, куба.</w:t>
      </w:r>
    </w:p>
    <w:p w:rsidR="00AC14B3" w:rsidRPr="008D09E1" w:rsidRDefault="00AC14B3" w:rsidP="00890EB7">
      <w:pPr>
        <w:ind w:firstLine="709"/>
        <w:jc w:val="both"/>
      </w:pPr>
      <w:r w:rsidRPr="008D09E1">
        <w:t>Понятие о равенстве фигур. Центральная, осевая и зеркальная симметрии. Изображение симметричных фигур.</w:t>
      </w:r>
    </w:p>
    <w:p w:rsidR="00AC14B3" w:rsidRPr="008D09E1" w:rsidRDefault="00AC14B3" w:rsidP="00890EB7">
      <w:pPr>
        <w:ind w:firstLine="709"/>
        <w:jc w:val="both"/>
      </w:pPr>
      <w:r w:rsidRPr="008D09E1">
        <w:t>Решение практических задач с применением простейших свойств фигур.</w:t>
      </w:r>
    </w:p>
    <w:p w:rsidR="00AC14B3" w:rsidRPr="008D09E1" w:rsidRDefault="00AC14B3" w:rsidP="00890EB7">
      <w:pPr>
        <w:pStyle w:val="3"/>
        <w:numPr>
          <w:ilvl w:val="0"/>
          <w:numId w:val="6"/>
        </w:numPr>
        <w:spacing w:before="0"/>
        <w:jc w:val="both"/>
        <w:rPr>
          <w:rFonts w:ascii="Times New Roman" w:hAnsi="Times New Roman" w:cs="Times New Roman"/>
          <w:color w:val="auto"/>
        </w:rPr>
      </w:pPr>
      <w:r w:rsidRPr="008D09E1">
        <w:rPr>
          <w:rFonts w:ascii="Times New Roman" w:hAnsi="Times New Roman" w:cs="Times New Roman"/>
          <w:color w:val="auto"/>
        </w:rPr>
        <w:t>История математики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AC14B3" w:rsidRPr="008D09E1" w:rsidRDefault="00AC14B3" w:rsidP="00890EB7">
      <w:pPr>
        <w:ind w:firstLine="709"/>
        <w:jc w:val="both"/>
      </w:pPr>
      <w:r w:rsidRPr="008D09E1">
        <w:t>Рождение шестидесятеричной системы счисления. Появление десятичной записи чисел.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Рождение и развитие арифметики натуральных чисел. НОК, НОД, простые числа. Решето Эратосфена.  </w:t>
      </w:r>
    </w:p>
    <w:p w:rsidR="00AC14B3" w:rsidRPr="008D09E1" w:rsidRDefault="00AC14B3" w:rsidP="00890EB7">
      <w:pPr>
        <w:ind w:firstLine="709"/>
        <w:jc w:val="both"/>
      </w:pPr>
      <w:r w:rsidRPr="008D09E1">
        <w:t xml:space="preserve">Появление нуля и отрицательных чисел в математике древности. Роль Диофанта. Почему </w:t>
      </w:r>
      <w:r w:rsidRPr="008D09E1">
        <w:rPr>
          <w:position w:val="-1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8" o:title=""/>
          </v:shape>
          <o:OLEObject Type="Embed" ProgID="Equation.DSMT4" ShapeID="_x0000_i1025" DrawAspect="Content" ObjectID="_1632146699" r:id="rId9"/>
        </w:object>
      </w:r>
      <w:r w:rsidRPr="008D09E1">
        <w:t>?</w:t>
      </w:r>
    </w:p>
    <w:p w:rsidR="007A1AB0" w:rsidRPr="008D09E1" w:rsidRDefault="00AC14B3" w:rsidP="007A1AB0">
      <w:pPr>
        <w:ind w:firstLine="709"/>
        <w:jc w:val="both"/>
      </w:pPr>
      <w:r w:rsidRPr="008D09E1"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A1AB0" w:rsidRPr="008D09E1" w:rsidRDefault="007A1AB0" w:rsidP="007A1AB0">
      <w:pPr>
        <w:pStyle w:val="2"/>
        <w:rPr>
          <w:rFonts w:ascii="Times New Roman" w:hAnsi="Times New Roman" w:cs="Times New Roman"/>
          <w:i w:val="0"/>
          <w:sz w:val="24"/>
          <w:szCs w:val="24"/>
        </w:rPr>
      </w:pPr>
      <w:bookmarkStart w:id="9" w:name="_Toc405513918"/>
      <w:bookmarkStart w:id="10" w:name="_Toc284662796"/>
      <w:bookmarkStart w:id="11" w:name="_Toc284663423"/>
      <w:r w:rsidRPr="008D09E1">
        <w:rPr>
          <w:rFonts w:ascii="Times New Roman" w:hAnsi="Times New Roman" w:cs="Times New Roman"/>
          <w:i w:val="0"/>
          <w:sz w:val="24"/>
          <w:szCs w:val="24"/>
        </w:rPr>
        <w:t>Элементы теории  множеств и математической логики</w:t>
      </w:r>
      <w:bookmarkEnd w:id="9"/>
      <w:bookmarkEnd w:id="10"/>
      <w:bookmarkEnd w:id="11"/>
    </w:p>
    <w:p w:rsidR="007A1AB0" w:rsidRPr="008D09E1" w:rsidRDefault="007A1AB0" w:rsidP="007A1AB0">
      <w:pPr>
        <w:ind w:firstLine="709"/>
        <w:jc w:val="both"/>
      </w:pPr>
      <w:r w:rsidRPr="008D09E1"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7A1AB0" w:rsidRPr="008D09E1" w:rsidRDefault="007A1AB0" w:rsidP="007A1AB0">
      <w:pPr>
        <w:ind w:firstLine="709"/>
        <w:jc w:val="both"/>
        <w:rPr>
          <w:b/>
        </w:rPr>
      </w:pPr>
      <w:r w:rsidRPr="008D09E1">
        <w:rPr>
          <w:b/>
        </w:rPr>
        <w:t>Множества и отношения между ними</w:t>
      </w:r>
    </w:p>
    <w:p w:rsidR="007A1AB0" w:rsidRPr="008D09E1" w:rsidRDefault="007A1AB0" w:rsidP="007A1AB0">
      <w:pPr>
        <w:ind w:firstLine="709"/>
        <w:jc w:val="both"/>
      </w:pPr>
      <w:r w:rsidRPr="008D09E1"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7A1AB0" w:rsidRPr="008D09E1" w:rsidRDefault="007A1AB0" w:rsidP="007A1AB0">
      <w:pPr>
        <w:ind w:firstLine="709"/>
        <w:jc w:val="both"/>
      </w:pPr>
      <w:r w:rsidRPr="008D09E1">
        <w:rPr>
          <w:b/>
        </w:rPr>
        <w:t>Операции над множествами</w:t>
      </w:r>
    </w:p>
    <w:p w:rsidR="007A1AB0" w:rsidRPr="008D09E1" w:rsidRDefault="007A1AB0" w:rsidP="007A1AB0">
      <w:pPr>
        <w:ind w:firstLine="709"/>
        <w:jc w:val="both"/>
      </w:pPr>
      <w:r w:rsidRPr="008D09E1"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7A1AB0" w:rsidRPr="008D09E1" w:rsidRDefault="007A1AB0" w:rsidP="007A1AB0">
      <w:pPr>
        <w:ind w:firstLine="709"/>
        <w:jc w:val="both"/>
      </w:pPr>
      <w:r w:rsidRPr="008D09E1">
        <w:rPr>
          <w:b/>
        </w:rPr>
        <w:t>Элементы логики</w:t>
      </w:r>
    </w:p>
    <w:p w:rsidR="007A1AB0" w:rsidRPr="008D09E1" w:rsidRDefault="007A1AB0" w:rsidP="007A1AB0">
      <w:pPr>
        <w:ind w:firstLine="709"/>
        <w:jc w:val="both"/>
      </w:pPr>
      <w:r w:rsidRPr="008D09E1"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8D09E1">
        <w:t>данной</w:t>
      </w:r>
      <w:proofErr w:type="gramEnd"/>
      <w:r w:rsidRPr="008D09E1">
        <w:t xml:space="preserve">. Пример и </w:t>
      </w:r>
      <w:proofErr w:type="spellStart"/>
      <w:r w:rsidRPr="008D09E1">
        <w:t>контрпример</w:t>
      </w:r>
      <w:proofErr w:type="spellEnd"/>
      <w:r w:rsidRPr="008D09E1">
        <w:t>.</w:t>
      </w:r>
    </w:p>
    <w:p w:rsidR="007A1AB0" w:rsidRPr="008D09E1" w:rsidRDefault="007A1AB0" w:rsidP="007A1AB0">
      <w:pPr>
        <w:ind w:firstLine="709"/>
        <w:jc w:val="both"/>
        <w:rPr>
          <w:b/>
        </w:rPr>
      </w:pPr>
      <w:r w:rsidRPr="008D09E1">
        <w:rPr>
          <w:b/>
        </w:rPr>
        <w:t>Высказывания</w:t>
      </w:r>
    </w:p>
    <w:p w:rsidR="007A1AB0" w:rsidRPr="008D09E1" w:rsidRDefault="007A1AB0" w:rsidP="007A1AB0">
      <w:pPr>
        <w:ind w:firstLine="709"/>
        <w:jc w:val="both"/>
      </w:pPr>
      <w:r w:rsidRPr="008D09E1"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7A1AB0" w:rsidRPr="008D09E1" w:rsidRDefault="007A1AB0" w:rsidP="002C6CB0">
      <w:pPr>
        <w:jc w:val="center"/>
        <w:rPr>
          <w:b/>
          <w:bCs/>
        </w:rPr>
      </w:pPr>
    </w:p>
    <w:p w:rsidR="00C81AA9" w:rsidRPr="008D09E1" w:rsidRDefault="00C81AA9" w:rsidP="00C81AA9">
      <w:pPr>
        <w:pStyle w:val="s1"/>
        <w:shd w:val="clear" w:color="auto" w:fill="FFFFFF"/>
        <w:spacing w:line="360" w:lineRule="auto"/>
        <w:jc w:val="both"/>
        <w:rPr>
          <w:b/>
        </w:rPr>
      </w:pPr>
      <w:r w:rsidRPr="008D09E1">
        <w:rPr>
          <w:b/>
          <w:sz w:val="28"/>
          <w:szCs w:val="28"/>
        </w:rPr>
        <w:lastRenderedPageBreak/>
        <w:t xml:space="preserve">3. </w:t>
      </w:r>
      <w:r w:rsidRPr="008D09E1">
        <w:rPr>
          <w:b/>
        </w:rPr>
        <w:t>Тематическое планирование с указанием количества часов, отводимых на освоение каждой темы.</w:t>
      </w:r>
    </w:p>
    <w:p w:rsidR="00C81AA9" w:rsidRPr="008D09E1" w:rsidRDefault="00C81AA9" w:rsidP="00C81AA9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090"/>
        <w:gridCol w:w="5715"/>
        <w:gridCol w:w="1383"/>
        <w:gridCol w:w="1383"/>
      </w:tblGrid>
      <w:tr w:rsidR="008D09E1" w:rsidRPr="008D09E1" w:rsidTr="00775791">
        <w:trPr>
          <w:trHeight w:val="467"/>
        </w:trPr>
        <w:tc>
          <w:tcPr>
            <w:tcW w:w="1090" w:type="dxa"/>
            <w:vMerge w:val="restart"/>
          </w:tcPr>
          <w:p w:rsidR="00C81AA9" w:rsidRPr="008D09E1" w:rsidRDefault="00C81AA9" w:rsidP="00FB6D23">
            <w:pPr>
              <w:jc w:val="center"/>
              <w:rPr>
                <w:sz w:val="24"/>
                <w:szCs w:val="24"/>
              </w:rPr>
            </w:pPr>
            <w:r w:rsidRPr="008D09E1">
              <w:rPr>
                <w:sz w:val="24"/>
                <w:szCs w:val="24"/>
              </w:rPr>
              <w:t xml:space="preserve">№ </w:t>
            </w:r>
            <w:proofErr w:type="gramStart"/>
            <w:r w:rsidRPr="008D09E1">
              <w:rPr>
                <w:sz w:val="24"/>
                <w:szCs w:val="24"/>
              </w:rPr>
              <w:t>п</w:t>
            </w:r>
            <w:proofErr w:type="gramEnd"/>
            <w:r w:rsidRPr="008D09E1">
              <w:rPr>
                <w:sz w:val="24"/>
                <w:szCs w:val="24"/>
              </w:rPr>
              <w:t>/п</w:t>
            </w:r>
          </w:p>
        </w:tc>
        <w:tc>
          <w:tcPr>
            <w:tcW w:w="5715" w:type="dxa"/>
            <w:vMerge w:val="restart"/>
          </w:tcPr>
          <w:p w:rsidR="00C81AA9" w:rsidRPr="008D09E1" w:rsidRDefault="00C81AA9" w:rsidP="00FB6D23">
            <w:pPr>
              <w:jc w:val="center"/>
              <w:rPr>
                <w:sz w:val="24"/>
                <w:szCs w:val="24"/>
              </w:rPr>
            </w:pPr>
            <w:r w:rsidRPr="008D09E1">
              <w:rPr>
                <w:sz w:val="24"/>
                <w:szCs w:val="24"/>
              </w:rPr>
              <w:t>Тема</w:t>
            </w:r>
          </w:p>
        </w:tc>
        <w:tc>
          <w:tcPr>
            <w:tcW w:w="2766" w:type="dxa"/>
            <w:gridSpan w:val="2"/>
            <w:tcBorders>
              <w:bottom w:val="single" w:sz="4" w:space="0" w:color="auto"/>
            </w:tcBorders>
          </w:tcPr>
          <w:p w:rsidR="00C81AA9" w:rsidRPr="008D09E1" w:rsidRDefault="00C81AA9" w:rsidP="00FB6D23">
            <w:pPr>
              <w:jc w:val="center"/>
              <w:rPr>
                <w:sz w:val="24"/>
                <w:szCs w:val="24"/>
              </w:rPr>
            </w:pPr>
            <w:r w:rsidRPr="008D09E1">
              <w:rPr>
                <w:sz w:val="24"/>
                <w:szCs w:val="24"/>
              </w:rPr>
              <w:t>Количество часов</w:t>
            </w:r>
          </w:p>
          <w:p w:rsidR="00C81AA9" w:rsidRPr="008D09E1" w:rsidRDefault="00C81AA9" w:rsidP="00FB6D23">
            <w:pPr>
              <w:jc w:val="center"/>
              <w:rPr>
                <w:sz w:val="24"/>
                <w:szCs w:val="24"/>
              </w:rPr>
            </w:pPr>
          </w:p>
        </w:tc>
      </w:tr>
      <w:tr w:rsidR="008D09E1" w:rsidRPr="008D09E1" w:rsidTr="00D9164F">
        <w:trPr>
          <w:trHeight w:val="735"/>
        </w:trPr>
        <w:tc>
          <w:tcPr>
            <w:tcW w:w="1090" w:type="dxa"/>
            <w:vMerge/>
          </w:tcPr>
          <w:p w:rsidR="00775791" w:rsidRPr="008D09E1" w:rsidRDefault="00775791" w:rsidP="00FB6D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715" w:type="dxa"/>
            <w:vMerge/>
          </w:tcPr>
          <w:p w:rsidR="00775791" w:rsidRPr="008D09E1" w:rsidRDefault="00775791" w:rsidP="00FB6D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single" w:sz="4" w:space="0" w:color="auto"/>
              <w:right w:val="single" w:sz="4" w:space="0" w:color="auto"/>
            </w:tcBorders>
          </w:tcPr>
          <w:p w:rsidR="00775791" w:rsidRPr="008D09E1" w:rsidRDefault="00775791" w:rsidP="00C81AA9">
            <w:pPr>
              <w:jc w:val="center"/>
              <w:rPr>
                <w:b/>
                <w:sz w:val="24"/>
                <w:szCs w:val="24"/>
              </w:rPr>
            </w:pPr>
          </w:p>
          <w:p w:rsidR="00775791" w:rsidRPr="008D09E1" w:rsidRDefault="00775791" w:rsidP="00C81AA9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5 класс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</w:tcBorders>
          </w:tcPr>
          <w:p w:rsidR="00775791" w:rsidRPr="008D09E1" w:rsidRDefault="00775791" w:rsidP="00C81AA9">
            <w:pPr>
              <w:jc w:val="center"/>
              <w:rPr>
                <w:b/>
                <w:sz w:val="24"/>
                <w:szCs w:val="24"/>
              </w:rPr>
            </w:pPr>
          </w:p>
          <w:p w:rsidR="00775791" w:rsidRPr="008D09E1" w:rsidRDefault="00775791" w:rsidP="00C81AA9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6 класс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775791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1</w:t>
            </w:r>
            <w:r w:rsidR="00CD33CE" w:rsidRPr="008D09E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715" w:type="dxa"/>
          </w:tcPr>
          <w:p w:rsidR="00775791" w:rsidRPr="008D09E1" w:rsidRDefault="00106518" w:rsidP="00106518">
            <w:pPr>
              <w:pStyle w:val="aa"/>
              <w:numPr>
                <w:ilvl w:val="0"/>
                <w:numId w:val="0"/>
              </w:numPr>
              <w:spacing w:after="0" w:line="360" w:lineRule="auto"/>
              <w:jc w:val="both"/>
              <w:rPr>
                <w:rFonts w:ascii="Times New Roman" w:hAnsi="Times New Roman"/>
                <w:b/>
                <w:i w:val="0"/>
                <w:color w:val="auto"/>
                <w:spacing w:val="0"/>
                <w:sz w:val="24"/>
                <w:szCs w:val="24"/>
              </w:rPr>
            </w:pPr>
            <w:r w:rsidRPr="008D09E1">
              <w:rPr>
                <w:rFonts w:ascii="Times New Roman" w:hAnsi="Times New Roman"/>
                <w:b/>
                <w:i w:val="0"/>
                <w:color w:val="auto"/>
                <w:spacing w:val="0"/>
                <w:sz w:val="24"/>
                <w:szCs w:val="24"/>
              </w:rPr>
              <w:t>Натуральные числа и нуль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775791" w:rsidRPr="008D09E1" w:rsidRDefault="00D9164F" w:rsidP="003F4FBC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5</w:t>
            </w:r>
            <w:r w:rsidR="003F4FBC" w:rsidRPr="008D09E1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775791" w:rsidRPr="008D09E1" w:rsidRDefault="007109EB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1</w:t>
            </w:r>
            <w:r w:rsidR="00C01326" w:rsidRPr="008D09E1">
              <w:rPr>
                <w:b/>
                <w:sz w:val="24"/>
                <w:szCs w:val="24"/>
              </w:rPr>
              <w:t>6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7109EB" w:rsidRPr="008D09E1" w:rsidRDefault="007109EB" w:rsidP="00FB6D23">
            <w:pPr>
              <w:rPr>
                <w:b/>
                <w:sz w:val="24"/>
                <w:szCs w:val="24"/>
              </w:rPr>
            </w:pPr>
          </w:p>
        </w:tc>
        <w:tc>
          <w:tcPr>
            <w:tcW w:w="5715" w:type="dxa"/>
          </w:tcPr>
          <w:p w:rsidR="007109EB" w:rsidRPr="008D09E1" w:rsidRDefault="007109EB" w:rsidP="00BA0B02">
            <w:pPr>
              <w:pStyle w:val="aa"/>
              <w:numPr>
                <w:ilvl w:val="0"/>
                <w:numId w:val="0"/>
              </w:numPr>
              <w:spacing w:after="0" w:line="36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</w:pPr>
            <w:r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1.1 Натуральны</w:t>
            </w:r>
            <w:r w:rsidR="00BA0B02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е</w:t>
            </w:r>
            <w:r w:rsidR="0096504C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 числа</w:t>
            </w:r>
            <w:r w:rsidR="005F205A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 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7109EB" w:rsidRPr="008D09E1" w:rsidRDefault="00F415E8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7109EB" w:rsidRPr="008D09E1" w:rsidRDefault="00EB7CBA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-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7109EB" w:rsidRPr="008D09E1" w:rsidRDefault="007109EB" w:rsidP="00FB6D23">
            <w:pPr>
              <w:rPr>
                <w:b/>
                <w:sz w:val="24"/>
                <w:szCs w:val="24"/>
              </w:rPr>
            </w:pPr>
          </w:p>
        </w:tc>
        <w:tc>
          <w:tcPr>
            <w:tcW w:w="5715" w:type="dxa"/>
          </w:tcPr>
          <w:p w:rsidR="007109EB" w:rsidRPr="008D09E1" w:rsidRDefault="007109EB" w:rsidP="0096504C">
            <w:pPr>
              <w:pStyle w:val="aa"/>
              <w:numPr>
                <w:ilvl w:val="0"/>
                <w:numId w:val="0"/>
              </w:numPr>
              <w:spacing w:after="0" w:line="36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</w:pPr>
            <w:r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1.2 </w:t>
            </w:r>
            <w:r w:rsidR="0096504C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7109EB" w:rsidRPr="008D09E1" w:rsidRDefault="00F415E8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7109EB" w:rsidRPr="008D09E1" w:rsidRDefault="00EB7CBA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-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7109EB" w:rsidRPr="008D09E1" w:rsidRDefault="007109EB" w:rsidP="00FB6D23">
            <w:pPr>
              <w:rPr>
                <w:b/>
                <w:sz w:val="24"/>
                <w:szCs w:val="24"/>
              </w:rPr>
            </w:pPr>
          </w:p>
        </w:tc>
        <w:tc>
          <w:tcPr>
            <w:tcW w:w="5715" w:type="dxa"/>
          </w:tcPr>
          <w:p w:rsidR="007109EB" w:rsidRPr="008D09E1" w:rsidRDefault="007109EB" w:rsidP="0096504C">
            <w:pPr>
              <w:pStyle w:val="aa"/>
              <w:numPr>
                <w:ilvl w:val="0"/>
                <w:numId w:val="0"/>
              </w:numPr>
              <w:spacing w:after="0" w:line="36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</w:pPr>
            <w:r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1.3 </w:t>
            </w:r>
            <w:r w:rsidR="0096504C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Умножение и</w:t>
            </w:r>
            <w:r w:rsidR="00BA0B02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 деление </w:t>
            </w:r>
            <w:r w:rsidR="0096504C"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 </w:t>
            </w:r>
            <w:r w:rsidRPr="008D09E1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натуральных чисел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7109EB" w:rsidRPr="008D09E1" w:rsidRDefault="00F415E8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7109EB" w:rsidRPr="008D09E1" w:rsidRDefault="00EB7CBA" w:rsidP="00C052CD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-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EB7CBA" w:rsidRPr="008D09E1" w:rsidRDefault="00EB7CBA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EB7CBA" w:rsidRPr="008D09E1" w:rsidRDefault="00EB7CBA" w:rsidP="0096504C">
            <w:pPr>
              <w:pStyle w:val="aa"/>
              <w:numPr>
                <w:ilvl w:val="0"/>
                <w:numId w:val="0"/>
              </w:numPr>
              <w:spacing w:after="0" w:line="36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</w:rPr>
            </w:pPr>
            <w:r w:rsidRPr="008D09E1">
              <w:rPr>
                <w:rFonts w:ascii="Times New Roman" w:hAnsi="Times New Roman"/>
                <w:i w:val="0"/>
                <w:color w:val="auto"/>
                <w:spacing w:val="0"/>
              </w:rPr>
              <w:t>1.4 Делимость натуральных чисел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EB7CBA" w:rsidRPr="008D09E1" w:rsidRDefault="003F4FBC" w:rsidP="00C052CD">
            <w:pPr>
              <w:jc w:val="center"/>
              <w:rPr>
                <w:b/>
              </w:rPr>
            </w:pPr>
            <w:r w:rsidRPr="008D09E1">
              <w:rPr>
                <w:b/>
              </w:rPr>
              <w:t>-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EB7CBA" w:rsidRPr="008D09E1" w:rsidRDefault="00EB7CBA" w:rsidP="00F813CE">
            <w:pPr>
              <w:jc w:val="center"/>
              <w:rPr>
                <w:b/>
              </w:rPr>
            </w:pPr>
            <w:r w:rsidRPr="008D09E1">
              <w:rPr>
                <w:b/>
              </w:rPr>
              <w:t>1</w:t>
            </w:r>
            <w:r w:rsidR="00F813CE" w:rsidRPr="008D09E1">
              <w:rPr>
                <w:b/>
              </w:rPr>
              <w:t>6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2</w:t>
            </w:r>
            <w:r w:rsidR="00CD33CE" w:rsidRPr="008D09E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715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Дроб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C052CD" w:rsidRPr="008D09E1" w:rsidRDefault="00EB7CBA" w:rsidP="00CD33CE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66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C052CD" w:rsidRPr="008D09E1" w:rsidRDefault="007807C7" w:rsidP="00CD33CE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59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EB7CBA" w:rsidRPr="008D09E1" w:rsidRDefault="00EB7CBA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EB7CBA" w:rsidRPr="008D09E1" w:rsidRDefault="00EB7CBA" w:rsidP="00FB6D23">
            <w:r w:rsidRPr="008D09E1">
              <w:t>2.1 Обыкновенные дроб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EB7CBA" w:rsidRPr="008D09E1" w:rsidRDefault="00EB7CBA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18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EB7CBA" w:rsidRPr="008D09E1" w:rsidRDefault="00EB7CBA" w:rsidP="00CD33CE">
            <w:pPr>
              <w:jc w:val="center"/>
              <w:rPr>
                <w:b/>
              </w:rPr>
            </w:pPr>
            <w:r w:rsidRPr="008D09E1">
              <w:rPr>
                <w:b/>
                <w:sz w:val="24"/>
                <w:szCs w:val="24"/>
              </w:rPr>
              <w:t>38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EB7CBA" w:rsidRPr="008D09E1" w:rsidRDefault="00EB7CBA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EB7CBA" w:rsidRPr="008D09E1" w:rsidRDefault="00EB7CBA" w:rsidP="00FB6D23">
            <w:r w:rsidRPr="008D09E1">
              <w:t>2.2 Десятичные дроб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EB7CBA" w:rsidRPr="008D09E1" w:rsidRDefault="00EB7CBA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48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EB7CBA" w:rsidRPr="008D09E1" w:rsidRDefault="00106518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-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EB7CBA" w:rsidRPr="008D09E1" w:rsidRDefault="00EB7CBA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EB7CBA" w:rsidRPr="008D09E1" w:rsidRDefault="00EB7CBA" w:rsidP="00FB6D23">
            <w:r w:rsidRPr="008D09E1">
              <w:t>2.3 Отношения и пропорци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EB7CBA" w:rsidRPr="008D09E1" w:rsidRDefault="00106518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-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EB7CBA" w:rsidRPr="008D09E1" w:rsidRDefault="00EC7BCB" w:rsidP="00C01326">
            <w:pPr>
              <w:jc w:val="center"/>
              <w:rPr>
                <w:b/>
              </w:rPr>
            </w:pPr>
            <w:r w:rsidRPr="008D09E1">
              <w:rPr>
                <w:b/>
              </w:rPr>
              <w:t>2</w:t>
            </w:r>
            <w:r w:rsidR="007807C7" w:rsidRPr="008D09E1">
              <w:rPr>
                <w:b/>
              </w:rPr>
              <w:t>1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3</w:t>
            </w:r>
            <w:r w:rsidR="00CD33CE" w:rsidRPr="008D09E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715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C052CD" w:rsidRPr="008D09E1" w:rsidRDefault="00106518" w:rsidP="00CD33CE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-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C052CD" w:rsidRPr="008D09E1" w:rsidRDefault="007807C7" w:rsidP="00CD33CE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55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106518" w:rsidRPr="008D09E1" w:rsidRDefault="00106518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106518" w:rsidRPr="008D09E1" w:rsidRDefault="00106518" w:rsidP="00FB6D23">
            <w:pPr>
              <w:rPr>
                <w:b/>
              </w:rPr>
            </w:pPr>
            <w:r w:rsidRPr="008D09E1">
              <w:t>3.1</w:t>
            </w:r>
            <w:r w:rsidRPr="008D09E1">
              <w:rPr>
                <w:b/>
              </w:rPr>
              <w:t xml:space="preserve"> </w:t>
            </w:r>
            <w:r w:rsidRPr="008D09E1">
              <w:rPr>
                <w:sz w:val="24"/>
                <w:szCs w:val="24"/>
              </w:rPr>
              <w:t xml:space="preserve">Рациональные числа </w:t>
            </w:r>
            <w:r w:rsidR="00BA0B02" w:rsidRPr="008D09E1">
              <w:rPr>
                <w:sz w:val="24"/>
                <w:szCs w:val="24"/>
              </w:rPr>
              <w:t xml:space="preserve">и </w:t>
            </w:r>
            <w:r w:rsidRPr="008D09E1">
              <w:rPr>
                <w:sz w:val="24"/>
                <w:szCs w:val="24"/>
              </w:rPr>
              <w:t>действия над ним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106518" w:rsidRPr="008D09E1" w:rsidRDefault="00106518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-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106518" w:rsidRPr="008D09E1" w:rsidRDefault="007807C7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55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4</w:t>
            </w:r>
            <w:r w:rsidR="00CD33CE" w:rsidRPr="008D09E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5715" w:type="dxa"/>
          </w:tcPr>
          <w:p w:rsidR="00C052CD" w:rsidRPr="008D09E1" w:rsidRDefault="00C052CD" w:rsidP="00FB6D23">
            <w:pPr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Наглядная геометрия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C052CD" w:rsidRPr="008D09E1" w:rsidRDefault="003F4FBC" w:rsidP="00CD33CE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C052CD" w:rsidRPr="008D09E1" w:rsidRDefault="009D009B" w:rsidP="00337676">
            <w:pPr>
              <w:jc w:val="center"/>
              <w:rPr>
                <w:b/>
                <w:sz w:val="24"/>
                <w:szCs w:val="24"/>
              </w:rPr>
            </w:pPr>
            <w:r w:rsidRPr="008D09E1">
              <w:rPr>
                <w:b/>
                <w:sz w:val="24"/>
                <w:szCs w:val="24"/>
              </w:rPr>
              <w:t>23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106518" w:rsidRPr="008D09E1" w:rsidRDefault="00D9164F" w:rsidP="00FB6D23">
            <w:pPr>
              <w:rPr>
                <w:b/>
              </w:rPr>
            </w:pPr>
            <w:r w:rsidRPr="008D09E1">
              <w:rPr>
                <w:b/>
              </w:rPr>
              <w:t>5.</w:t>
            </w:r>
          </w:p>
        </w:tc>
        <w:tc>
          <w:tcPr>
            <w:tcW w:w="5715" w:type="dxa"/>
          </w:tcPr>
          <w:p w:rsidR="00106518" w:rsidRPr="008D09E1" w:rsidRDefault="00D9164F" w:rsidP="00FB6D23">
            <w:pPr>
              <w:rPr>
                <w:b/>
              </w:rPr>
            </w:pPr>
            <w:r w:rsidRPr="008D09E1">
              <w:rPr>
                <w:b/>
              </w:rPr>
              <w:t>История математики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106518" w:rsidRPr="008D09E1" w:rsidRDefault="006854CE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3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106518" w:rsidRPr="008D09E1" w:rsidRDefault="00C01326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2</w:t>
            </w:r>
          </w:p>
        </w:tc>
      </w:tr>
      <w:tr w:rsidR="008D09E1" w:rsidRPr="008D09E1" w:rsidTr="00D9164F">
        <w:trPr>
          <w:trHeight w:val="414"/>
        </w:trPr>
        <w:tc>
          <w:tcPr>
            <w:tcW w:w="1090" w:type="dxa"/>
          </w:tcPr>
          <w:p w:rsidR="00D9164F" w:rsidRPr="008D09E1" w:rsidRDefault="005F205A" w:rsidP="00FB6D23">
            <w:pPr>
              <w:rPr>
                <w:b/>
              </w:rPr>
            </w:pPr>
            <w:r w:rsidRPr="008D09E1">
              <w:rPr>
                <w:b/>
              </w:rPr>
              <w:t>6.</w:t>
            </w:r>
          </w:p>
        </w:tc>
        <w:tc>
          <w:tcPr>
            <w:tcW w:w="5715" w:type="dxa"/>
          </w:tcPr>
          <w:p w:rsidR="00D9164F" w:rsidRPr="008D09E1" w:rsidRDefault="00D9164F" w:rsidP="00FB6D23">
            <w:pPr>
              <w:rPr>
                <w:b/>
              </w:rPr>
            </w:pPr>
            <w:r w:rsidRPr="008D09E1">
              <w:rPr>
                <w:b/>
              </w:rPr>
              <w:t>Повторение и систематизация учебного материала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D9164F" w:rsidRPr="008D09E1" w:rsidRDefault="00BA5CE7" w:rsidP="003F4FBC">
            <w:pPr>
              <w:jc w:val="center"/>
              <w:rPr>
                <w:b/>
              </w:rPr>
            </w:pPr>
            <w:r w:rsidRPr="008D09E1">
              <w:rPr>
                <w:b/>
              </w:rPr>
              <w:t>1</w:t>
            </w:r>
            <w:r w:rsidR="003F4FBC" w:rsidRPr="008D09E1">
              <w:rPr>
                <w:b/>
              </w:rPr>
              <w:t>9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D9164F" w:rsidRPr="008D09E1" w:rsidRDefault="00C01326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20</w:t>
            </w:r>
          </w:p>
        </w:tc>
      </w:tr>
      <w:tr w:rsidR="00D9164F" w:rsidRPr="008D09E1" w:rsidTr="00D9164F">
        <w:trPr>
          <w:trHeight w:val="414"/>
        </w:trPr>
        <w:tc>
          <w:tcPr>
            <w:tcW w:w="1090" w:type="dxa"/>
          </w:tcPr>
          <w:p w:rsidR="00D9164F" w:rsidRPr="008D09E1" w:rsidRDefault="00D9164F" w:rsidP="00FB6D23">
            <w:pPr>
              <w:rPr>
                <w:b/>
              </w:rPr>
            </w:pPr>
          </w:p>
        </w:tc>
        <w:tc>
          <w:tcPr>
            <w:tcW w:w="5715" w:type="dxa"/>
          </w:tcPr>
          <w:p w:rsidR="00D9164F" w:rsidRPr="008D09E1" w:rsidRDefault="00D9164F" w:rsidP="00D9164F">
            <w:pPr>
              <w:jc w:val="right"/>
              <w:rPr>
                <w:b/>
              </w:rPr>
            </w:pPr>
            <w:r w:rsidRPr="008D09E1">
              <w:rPr>
                <w:b/>
              </w:rPr>
              <w:t xml:space="preserve">Итого </w:t>
            </w:r>
          </w:p>
        </w:tc>
        <w:tc>
          <w:tcPr>
            <w:tcW w:w="1383" w:type="dxa"/>
            <w:tcBorders>
              <w:right w:val="single" w:sz="4" w:space="0" w:color="auto"/>
            </w:tcBorders>
          </w:tcPr>
          <w:p w:rsidR="00D9164F" w:rsidRPr="008D09E1" w:rsidRDefault="00D9164F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175</w:t>
            </w:r>
          </w:p>
        </w:tc>
        <w:tc>
          <w:tcPr>
            <w:tcW w:w="1383" w:type="dxa"/>
            <w:tcBorders>
              <w:left w:val="single" w:sz="4" w:space="0" w:color="auto"/>
            </w:tcBorders>
          </w:tcPr>
          <w:p w:rsidR="00D9164F" w:rsidRPr="008D09E1" w:rsidRDefault="00D9164F" w:rsidP="00CD33CE">
            <w:pPr>
              <w:jc w:val="center"/>
              <w:rPr>
                <w:b/>
              </w:rPr>
            </w:pPr>
            <w:r w:rsidRPr="008D09E1">
              <w:rPr>
                <w:b/>
              </w:rPr>
              <w:t>175</w:t>
            </w:r>
          </w:p>
        </w:tc>
      </w:tr>
    </w:tbl>
    <w:p w:rsidR="00C81AA9" w:rsidRPr="008D09E1" w:rsidRDefault="00C81AA9" w:rsidP="00C81AA9">
      <w:pPr>
        <w:rPr>
          <w:b/>
        </w:rPr>
      </w:pPr>
    </w:p>
    <w:p w:rsidR="00C81AA9" w:rsidRPr="008D09E1" w:rsidRDefault="00C81AA9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>
      <w:pPr>
        <w:rPr>
          <w:b/>
        </w:rPr>
      </w:pPr>
    </w:p>
    <w:p w:rsidR="009D468D" w:rsidRPr="008D09E1" w:rsidRDefault="009D468D" w:rsidP="009D468D">
      <w:pPr>
        <w:rPr>
          <w:shd w:val="clear" w:color="auto" w:fill="FFFFFF"/>
        </w:rPr>
      </w:pPr>
    </w:p>
    <w:p w:rsidR="009D468D" w:rsidRPr="008D09E1" w:rsidRDefault="009D468D" w:rsidP="009D468D">
      <w:pPr>
        <w:rPr>
          <w:shd w:val="clear" w:color="auto" w:fill="FFFFFF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p w:rsidR="009D468D" w:rsidRPr="008D09E1" w:rsidRDefault="009D468D">
      <w:pPr>
        <w:rPr>
          <w:b/>
          <w:sz w:val="56"/>
          <w:szCs w:val="56"/>
        </w:rPr>
      </w:pPr>
    </w:p>
    <w:bookmarkEnd w:id="3"/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Default="009D468D">
      <w:pPr>
        <w:rPr>
          <w:b/>
          <w:color w:val="C00000"/>
          <w:sz w:val="56"/>
          <w:szCs w:val="56"/>
        </w:rPr>
      </w:pPr>
    </w:p>
    <w:p w:rsidR="009D468D" w:rsidRPr="00C81AA9" w:rsidRDefault="009D468D">
      <w:pPr>
        <w:rPr>
          <w:b/>
          <w:color w:val="C00000"/>
          <w:sz w:val="56"/>
          <w:szCs w:val="56"/>
        </w:rPr>
      </w:pPr>
    </w:p>
    <w:sectPr w:rsidR="009D468D" w:rsidRPr="00C81AA9" w:rsidSect="00513C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6F43" w:rsidRDefault="00496F43" w:rsidP="00773282">
      <w:r>
        <w:separator/>
      </w:r>
    </w:p>
  </w:endnote>
  <w:endnote w:type="continuationSeparator" w:id="0">
    <w:p w:rsidR="00496F43" w:rsidRDefault="00496F43" w:rsidP="00773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6F43" w:rsidRDefault="00496F43" w:rsidP="00773282">
      <w:r>
        <w:separator/>
      </w:r>
    </w:p>
  </w:footnote>
  <w:footnote w:type="continuationSeparator" w:id="0">
    <w:p w:rsidR="00496F43" w:rsidRDefault="00496F43" w:rsidP="007732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</w:lvl>
    <w:lvl w:ilvl="1" w:tplc="040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/>
        <w:b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AB02E3"/>
    <w:multiLevelType w:val="hybridMultilevel"/>
    <w:tmpl w:val="2D22F2DC"/>
    <w:lvl w:ilvl="0" w:tplc="F48653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FF654D0"/>
    <w:multiLevelType w:val="hybridMultilevel"/>
    <w:tmpl w:val="2D22F2DC"/>
    <w:lvl w:ilvl="0" w:tplc="F48653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</w:num>
  <w:num w:numId="7">
    <w:abstractNumId w:val="30"/>
  </w:num>
  <w:num w:numId="8">
    <w:abstractNumId w:val="11"/>
    <w:lvlOverride w:ilvl="0">
      <w:startOverride w:val="1"/>
    </w:lvlOverride>
  </w:num>
  <w:num w:numId="9">
    <w:abstractNumId w:val="24"/>
  </w:num>
  <w:num w:numId="10">
    <w:abstractNumId w:val="13"/>
  </w:num>
  <w:num w:numId="11">
    <w:abstractNumId w:val="20"/>
  </w:num>
  <w:num w:numId="12">
    <w:abstractNumId w:val="8"/>
  </w:num>
  <w:num w:numId="13">
    <w:abstractNumId w:val="5"/>
  </w:num>
  <w:num w:numId="14">
    <w:abstractNumId w:val="15"/>
  </w:num>
  <w:num w:numId="15">
    <w:abstractNumId w:val="4"/>
  </w:num>
  <w:num w:numId="16">
    <w:abstractNumId w:val="17"/>
  </w:num>
  <w:num w:numId="17">
    <w:abstractNumId w:val="26"/>
  </w:num>
  <w:num w:numId="18">
    <w:abstractNumId w:val="9"/>
  </w:num>
  <w:num w:numId="19">
    <w:abstractNumId w:val="6"/>
  </w:num>
  <w:num w:numId="20">
    <w:abstractNumId w:val="3"/>
  </w:num>
  <w:num w:numId="21">
    <w:abstractNumId w:val="1"/>
  </w:num>
  <w:num w:numId="22">
    <w:abstractNumId w:val="22"/>
  </w:num>
  <w:num w:numId="23">
    <w:abstractNumId w:val="27"/>
  </w:num>
  <w:num w:numId="24">
    <w:abstractNumId w:val="0"/>
  </w:num>
  <w:num w:numId="25">
    <w:abstractNumId w:val="18"/>
  </w:num>
  <w:num w:numId="26">
    <w:abstractNumId w:val="12"/>
  </w:num>
  <w:num w:numId="27">
    <w:abstractNumId w:val="23"/>
  </w:num>
  <w:num w:numId="28">
    <w:abstractNumId w:val="10"/>
  </w:num>
  <w:num w:numId="29">
    <w:abstractNumId w:val="16"/>
  </w:num>
  <w:num w:numId="30">
    <w:abstractNumId w:val="7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81AA9"/>
    <w:rsid w:val="00040912"/>
    <w:rsid w:val="00106518"/>
    <w:rsid w:val="001E6D7A"/>
    <w:rsid w:val="001F531E"/>
    <w:rsid w:val="002C6CB0"/>
    <w:rsid w:val="002E452A"/>
    <w:rsid w:val="00337676"/>
    <w:rsid w:val="003561FF"/>
    <w:rsid w:val="003F4FBC"/>
    <w:rsid w:val="003F6AAD"/>
    <w:rsid w:val="00425F78"/>
    <w:rsid w:val="00436F69"/>
    <w:rsid w:val="00496F43"/>
    <w:rsid w:val="00513C6E"/>
    <w:rsid w:val="0056201C"/>
    <w:rsid w:val="005F205A"/>
    <w:rsid w:val="006854CE"/>
    <w:rsid w:val="007109EB"/>
    <w:rsid w:val="00715914"/>
    <w:rsid w:val="0072787E"/>
    <w:rsid w:val="00773282"/>
    <w:rsid w:val="00775791"/>
    <w:rsid w:val="007807C7"/>
    <w:rsid w:val="007A1AB0"/>
    <w:rsid w:val="00890EB7"/>
    <w:rsid w:val="008967E5"/>
    <w:rsid w:val="008D09E1"/>
    <w:rsid w:val="00931598"/>
    <w:rsid w:val="0096504C"/>
    <w:rsid w:val="009D009B"/>
    <w:rsid w:val="009D468D"/>
    <w:rsid w:val="00AC14B3"/>
    <w:rsid w:val="00AD397D"/>
    <w:rsid w:val="00B56C0B"/>
    <w:rsid w:val="00BA0B02"/>
    <w:rsid w:val="00BA5CE7"/>
    <w:rsid w:val="00BF072E"/>
    <w:rsid w:val="00C01326"/>
    <w:rsid w:val="00C052CD"/>
    <w:rsid w:val="00C81AA9"/>
    <w:rsid w:val="00CD14E7"/>
    <w:rsid w:val="00CD33CE"/>
    <w:rsid w:val="00D9164F"/>
    <w:rsid w:val="00E82503"/>
    <w:rsid w:val="00EB7CBA"/>
    <w:rsid w:val="00EC7BCB"/>
    <w:rsid w:val="00F415E8"/>
    <w:rsid w:val="00F70774"/>
    <w:rsid w:val="00F81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81A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semiHidden/>
    <w:unhideWhenUsed/>
    <w:qFormat/>
    <w:rsid w:val="00C81AA9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C6CB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C81AA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a4">
    <w:name w:val="Абзац списка Знак"/>
    <w:link w:val="a5"/>
    <w:uiPriority w:val="99"/>
    <w:locked/>
    <w:rsid w:val="00C81AA9"/>
    <w:rPr>
      <w:rFonts w:ascii="Calibri" w:hAnsi="Calibri"/>
    </w:rPr>
  </w:style>
  <w:style w:type="paragraph" w:styleId="a5">
    <w:name w:val="List Paragraph"/>
    <w:basedOn w:val="a0"/>
    <w:link w:val="a4"/>
    <w:uiPriority w:val="99"/>
    <w:qFormat/>
    <w:rsid w:val="00C81AA9"/>
    <w:pPr>
      <w:spacing w:after="200" w:line="276" w:lineRule="auto"/>
      <w:ind w:left="720"/>
      <w:contextualSpacing/>
    </w:pPr>
    <w:rPr>
      <w:rFonts w:ascii="Calibri" w:eastAsiaTheme="minorHAnsi" w:hAnsi="Calibri" w:cstheme="minorBidi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C81AA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s1">
    <w:name w:val="s_1"/>
    <w:basedOn w:val="a0"/>
    <w:rsid w:val="00C81AA9"/>
    <w:pPr>
      <w:spacing w:before="100" w:beforeAutospacing="1" w:after="100" w:afterAutospacing="1"/>
    </w:pPr>
  </w:style>
  <w:style w:type="table" w:styleId="a6">
    <w:name w:val="Table Grid"/>
    <w:basedOn w:val="a2"/>
    <w:uiPriority w:val="59"/>
    <w:rsid w:val="00C81A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0"/>
    <w:uiPriority w:val="99"/>
    <w:semiHidden/>
    <w:unhideWhenUsed/>
    <w:rsid w:val="002C6CB0"/>
    <w:pPr>
      <w:spacing w:before="120" w:after="120"/>
      <w:jc w:val="both"/>
    </w:pPr>
    <w:rPr>
      <w:color w:val="000000"/>
    </w:rPr>
  </w:style>
  <w:style w:type="character" w:customStyle="1" w:styleId="a8">
    <w:name w:val="Без интервала Знак"/>
    <w:basedOn w:val="a1"/>
    <w:link w:val="a9"/>
    <w:uiPriority w:val="1"/>
    <w:locked/>
    <w:rsid w:val="002C6CB0"/>
    <w:rPr>
      <w:rFonts w:ascii="Calibri" w:eastAsia="Times New Roman" w:hAnsi="Calibri" w:cs="Times New Roman"/>
      <w:lang w:eastAsia="ru-RU"/>
    </w:rPr>
  </w:style>
  <w:style w:type="paragraph" w:styleId="a9">
    <w:name w:val="No Spacing"/>
    <w:link w:val="a8"/>
    <w:uiPriority w:val="1"/>
    <w:qFormat/>
    <w:rsid w:val="002C6CB0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22">
    <w:name w:val="Font Style22"/>
    <w:rsid w:val="002C6CB0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30">
    <w:name w:val="Заголовок 3 Знак"/>
    <w:basedOn w:val="a1"/>
    <w:link w:val="3"/>
    <w:uiPriority w:val="9"/>
    <w:semiHidden/>
    <w:rsid w:val="002C6CB0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aa">
    <w:name w:val="Subtitle"/>
    <w:basedOn w:val="a0"/>
    <w:next w:val="a0"/>
    <w:link w:val="ab"/>
    <w:qFormat/>
    <w:rsid w:val="002C6CB0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b">
    <w:name w:val="Подзаголовок Знак"/>
    <w:basedOn w:val="a1"/>
    <w:link w:val="aa"/>
    <w:rsid w:val="002C6CB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c">
    <w:name w:val="footnote text"/>
    <w:aliases w:val="Знак6,F1"/>
    <w:basedOn w:val="a0"/>
    <w:link w:val="ad"/>
    <w:uiPriority w:val="99"/>
    <w:rsid w:val="00773282"/>
    <w:pPr>
      <w:spacing w:after="200" w:line="276" w:lineRule="auto"/>
    </w:pPr>
    <w:rPr>
      <w:rFonts w:ascii="Calibri" w:eastAsia="Calibri" w:hAnsi="Calibri"/>
      <w:sz w:val="20"/>
      <w:szCs w:val="20"/>
      <w:lang w:val="x-none" w:eastAsia="en-US"/>
    </w:rPr>
  </w:style>
  <w:style w:type="character" w:customStyle="1" w:styleId="ad">
    <w:name w:val="Текст сноски Знак"/>
    <w:aliases w:val="Знак6 Знак,F1 Знак"/>
    <w:basedOn w:val="a1"/>
    <w:link w:val="ac"/>
    <w:uiPriority w:val="99"/>
    <w:rsid w:val="00773282"/>
    <w:rPr>
      <w:rFonts w:ascii="Calibri" w:eastAsia="Calibri" w:hAnsi="Calibri" w:cs="Times New Roman"/>
      <w:sz w:val="20"/>
      <w:szCs w:val="20"/>
      <w:lang w:val="x-none"/>
    </w:rPr>
  </w:style>
  <w:style w:type="character" w:styleId="ae">
    <w:name w:val="footnote reference"/>
    <w:uiPriority w:val="99"/>
    <w:rsid w:val="00773282"/>
    <w:rPr>
      <w:vertAlign w:val="superscript"/>
    </w:rPr>
  </w:style>
  <w:style w:type="character" w:customStyle="1" w:styleId="dash041e0431044b0447043d044b0439char1">
    <w:name w:val="dash041e_0431_044b_0447_043d_044b_0439__char1"/>
    <w:basedOn w:val="a1"/>
    <w:rsid w:val="00773282"/>
  </w:style>
  <w:style w:type="paragraph" w:customStyle="1" w:styleId="a">
    <w:name w:val="НОМЕРА"/>
    <w:basedOn w:val="a7"/>
    <w:link w:val="af"/>
    <w:uiPriority w:val="99"/>
    <w:qFormat/>
    <w:rsid w:val="00773282"/>
    <w:pPr>
      <w:numPr>
        <w:numId w:val="8"/>
      </w:numPr>
      <w:spacing w:before="0" w:after="0"/>
    </w:pPr>
    <w:rPr>
      <w:rFonts w:ascii="Arial Narrow" w:eastAsia="Calibri" w:hAnsi="Arial Narrow"/>
      <w:color w:val="auto"/>
      <w:sz w:val="18"/>
      <w:szCs w:val="18"/>
      <w:lang w:val="x-none" w:eastAsia="x-none"/>
    </w:rPr>
  </w:style>
  <w:style w:type="character" w:customStyle="1" w:styleId="af">
    <w:name w:val="НОМЕРА Знак"/>
    <w:link w:val="a"/>
    <w:uiPriority w:val="99"/>
    <w:rsid w:val="00773282"/>
    <w:rPr>
      <w:rFonts w:ascii="Arial Narrow" w:eastAsia="Calibri" w:hAnsi="Arial Narrow" w:cs="Times New Roman"/>
      <w:sz w:val="18"/>
      <w:szCs w:val="18"/>
      <w:lang w:val="x-none" w:eastAsia="x-none"/>
    </w:rPr>
  </w:style>
  <w:style w:type="paragraph" w:customStyle="1" w:styleId="dash041e0431044b0447043d044b0439">
    <w:name w:val="dash041e_0431_044b_0447_043d_044b_0439"/>
    <w:basedOn w:val="a0"/>
    <w:rsid w:val="0072787E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72787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72787E"/>
    <w:pPr>
      <w:spacing w:after="120"/>
      <w:ind w:left="280"/>
    </w:pPr>
  </w:style>
  <w:style w:type="paragraph" w:customStyle="1" w:styleId="Default">
    <w:name w:val="Default"/>
    <w:rsid w:val="0072787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68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2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3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5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10</Pages>
  <Words>2907</Words>
  <Characters>16571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19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SH</dc:creator>
  <cp:keywords/>
  <dc:description/>
  <cp:lastModifiedBy>Windows User</cp:lastModifiedBy>
  <cp:revision>15</cp:revision>
  <dcterms:created xsi:type="dcterms:W3CDTF">2001-12-31T21:10:00Z</dcterms:created>
  <dcterms:modified xsi:type="dcterms:W3CDTF">2019-10-09T14:19:00Z</dcterms:modified>
</cp:coreProperties>
</file>